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A2CF9ED" w14:textId="4E4CE0B1" w:rsidR="00983B0F" w:rsidRDefault="00594020">
      <w:r w:rsidRPr="00594020">
        <w:rPr>
          <w:position w:val="-24"/>
        </w:rPr>
        <w:object w:dxaOrig="2439" w:dyaOrig="620" w14:anchorId="701EA1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31.1pt" o:ole="">
            <v:imagedata r:id="rId4" o:title=""/>
          </v:shape>
          <o:OLEObject Type="Embed" ProgID="Equation.DSMT4" ShapeID="_x0000_i1025" DrawAspect="Content" ObjectID="_1651502532" r:id="rId5"/>
        </w:object>
      </w:r>
    </w:p>
    <w:p w14:paraId="4FAF68AE" w14:textId="026BB840" w:rsidR="00594020" w:rsidRDefault="00660C44">
      <w:r w:rsidRPr="00594020">
        <w:rPr>
          <w:position w:val="-30"/>
        </w:rPr>
        <w:object w:dxaOrig="2220" w:dyaOrig="680" w14:anchorId="1BD63090">
          <v:shape id="_x0000_i1030" type="#_x0000_t75" style="width:110.6pt;height:34pt" o:ole="">
            <v:imagedata r:id="rId6" o:title=""/>
          </v:shape>
          <o:OLEObject Type="Embed" ProgID="Equation.DSMT4" ShapeID="_x0000_i1030" DrawAspect="Content" ObjectID="_1651502533" r:id="rId7"/>
        </w:object>
      </w:r>
    </w:p>
    <w:p w14:paraId="7BFFCB3A" w14:textId="0779D5CA" w:rsidR="00660C44" w:rsidRDefault="00660C44" w:rsidP="00660C44">
      <w:r w:rsidRPr="00594020">
        <w:rPr>
          <w:position w:val="-30"/>
        </w:rPr>
        <w:object w:dxaOrig="2720" w:dyaOrig="680" w14:anchorId="0315B2A4">
          <v:shape id="_x0000_i1034" type="#_x0000_t75" style="width:135.35pt;height:34pt" o:ole="">
            <v:imagedata r:id="rId8" o:title=""/>
          </v:shape>
          <o:OLEObject Type="Embed" ProgID="Equation.DSMT4" ShapeID="_x0000_i1034" DrawAspect="Content" ObjectID="_1651502534" r:id="rId9"/>
        </w:object>
      </w:r>
    </w:p>
    <w:p w14:paraId="6CD5A189" w14:textId="79B8C614" w:rsidR="00660C44" w:rsidRDefault="00660C44" w:rsidP="00660C44"/>
    <w:sectPr w:rsidR="00660C44" w:rsidSect="00445AA8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7E040E36-5CCB-457E-8626-794C98FB1F86}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2" w:fontKey="{96097064-4140-4E9F-BDF7-E5842DFB77BB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TrueTypeFont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4020"/>
    <w:rsid w:val="004255F9"/>
    <w:rsid w:val="00445AA8"/>
    <w:rsid w:val="00594020"/>
    <w:rsid w:val="00660C44"/>
    <w:rsid w:val="008A38E6"/>
    <w:rsid w:val="00983B0F"/>
    <w:rsid w:val="00CE4CFC"/>
    <w:rsid w:val="00FD65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217466"/>
  <w15:chartTrackingRefBased/>
  <w15:docId w15:val="{DADA35FB-24A0-4B1A-B6AE-C7EAD93763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2</Words>
  <Characters>70</Characters>
  <Application>Microsoft Office Word</Application>
  <DocSecurity>0</DocSecurity>
  <Lines>1</Lines>
  <Paragraphs>1</Paragraphs>
  <ScaleCrop>false</ScaleCrop>
  <Company/>
  <LinksUpToDate>false</LinksUpToDate>
  <CharactersWithSpaces>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oxiong Yuan</dc:creator>
  <cp:keywords/>
  <dc:description/>
  <cp:lastModifiedBy>Shaoxiong Yuan</cp:lastModifiedBy>
  <cp:revision>4</cp:revision>
  <dcterms:created xsi:type="dcterms:W3CDTF">2020-05-20T09:35:00Z</dcterms:created>
  <dcterms:modified xsi:type="dcterms:W3CDTF">2020-05-20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